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81D8820" w14:textId="77777777" w:rsidR="00F023B7" w:rsidRDefault="00F023B7" w:rsidP="00F023B7">
      <w:pPr>
        <w:pStyle w:val="berschrift3"/>
      </w:pPr>
      <w:bookmarkStart w:id="0" w:name="_Toc283061686"/>
      <w:bookmarkStart w:id="1" w:name="_Toc283061662"/>
      <w:r>
        <w:t>2.7.7. Winkel zwischen Ebenen</w:t>
      </w:r>
      <w:bookmarkEnd w:id="0"/>
    </w:p>
    <w:p w14:paraId="6FFBF64F" w14:textId="77777777" w:rsidR="00F023B7" w:rsidRDefault="00F023B7" w:rsidP="00F023B7">
      <w:pPr>
        <w:rPr>
          <w:color w:val="000000"/>
        </w:rPr>
      </w:pPr>
    </w:p>
    <w:p w14:paraId="302527DE" w14:textId="77777777" w:rsidR="00F023B7" w:rsidRDefault="00F023B7" w:rsidP="00F023B7">
      <w:pPr>
        <w:jc w:val="both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7B7D89AD" wp14:editId="0EFB8485">
            <wp:simplePos x="0" y="0"/>
            <wp:positionH relativeFrom="column">
              <wp:posOffset>2595880</wp:posOffset>
            </wp:positionH>
            <wp:positionV relativeFrom="paragraph">
              <wp:posOffset>64135</wp:posOffset>
            </wp:positionV>
            <wp:extent cx="2962275" cy="1885950"/>
            <wp:effectExtent l="19050" t="0" r="9525" b="0"/>
            <wp:wrapSquare wrapText="bothSides"/>
            <wp:docPr id="1" name="Bild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4138" t="240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000000"/>
        </w:rPr>
        <w:t xml:space="preserve">Der Schnittwinkel </w:t>
      </w:r>
      <w:r>
        <w:rPr>
          <w:rFonts w:ascii="Cambria Math" w:hAnsi="Cambria Math"/>
          <w:color w:val="000000"/>
        </w:rPr>
        <w:t>α</w:t>
      </w:r>
      <w:r>
        <w:rPr>
          <w:color w:val="000000"/>
        </w:rPr>
        <w:t xml:space="preserve"> zwischen den Ebenen ist gleich dem Winkel zwischen deren Normalenvektoren. Er wird berechnet mit </w:t>
      </w:r>
      <w:r w:rsidRPr="00F023B7">
        <w:rPr>
          <w:color w:val="000000"/>
          <w:position w:val="-38"/>
        </w:rPr>
        <w:object w:dxaOrig="1380" w:dyaOrig="859" w14:anchorId="1A80C9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42.75pt" o:ole="">
            <v:imagedata r:id="rId7" o:title=""/>
          </v:shape>
          <o:OLEObject Type="Embed" ProgID="Equation.DSMT4" ShapeID="_x0000_i1025" DrawAspect="Content" ObjectID="_1653828728" r:id="rId8"/>
        </w:object>
      </w:r>
      <w:r>
        <w:rPr>
          <w:color w:val="000000"/>
        </w:rPr>
        <w:t>.</w:t>
      </w:r>
      <w:r>
        <w:rPr>
          <w:color w:val="000000"/>
        </w:rPr>
        <w:br/>
        <w:t>n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und n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sind die Normalenvektoren der beiden Ebenen.</w:t>
      </w:r>
      <w:r>
        <w:rPr>
          <w:color w:val="000000"/>
        </w:rPr>
        <w:tab/>
      </w:r>
      <w:r>
        <w:rPr>
          <w:color w:val="000000"/>
        </w:rPr>
        <w:br/>
      </w:r>
    </w:p>
    <w:p w14:paraId="1C772A2C" w14:textId="77777777" w:rsidR="00F023B7" w:rsidRDefault="00F023B7" w:rsidP="00F023B7">
      <w:pPr>
        <w:rPr>
          <w:color w:val="000000"/>
        </w:rPr>
      </w:pPr>
      <w:r>
        <w:rPr>
          <w:color w:val="000000"/>
        </w:rPr>
        <w:t>Beispiel:</w:t>
      </w:r>
    </w:p>
    <w:p w14:paraId="22998824" w14:textId="77777777" w:rsidR="00F023B7" w:rsidRDefault="00F023B7" w:rsidP="00F023B7">
      <w:pPr>
        <w:rPr>
          <w:color w:val="000000"/>
        </w:rPr>
      </w:pPr>
      <w:r>
        <w:rPr>
          <w:color w:val="000000"/>
        </w:rPr>
        <w:t>Gegeben sind</w:t>
      </w:r>
    </w:p>
    <w:p w14:paraId="7708A2B8" w14:textId="77777777" w:rsidR="00F023B7" w:rsidRDefault="00F023B7" w:rsidP="00F023B7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Ebene E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: </w:t>
      </w:r>
      <w:r>
        <w:rPr>
          <w:color w:val="000000"/>
        </w:rPr>
        <w:tab/>
      </w:r>
      <w:r w:rsidRPr="00F023B7">
        <w:rPr>
          <w:color w:val="000000"/>
          <w:position w:val="-10"/>
        </w:rPr>
        <w:object w:dxaOrig="1660" w:dyaOrig="320" w14:anchorId="59C34009">
          <v:shape id="_x0000_i1026" type="#_x0000_t75" style="width:83.25pt;height:15.75pt" o:ole="">
            <v:imagedata r:id="rId9" o:title=""/>
          </v:shape>
          <o:OLEObject Type="Embed" ProgID="Equation.DSMT4" ShapeID="_x0000_i1026" DrawAspect="Content" ObjectID="_1653828729" r:id="rId10"/>
        </w:object>
      </w:r>
    </w:p>
    <w:p w14:paraId="21575E4A" w14:textId="02E51BC1" w:rsidR="00F023B7" w:rsidRDefault="00F023B7" w:rsidP="00F023B7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Ebene E</w:t>
      </w:r>
      <w:r>
        <w:rPr>
          <w:color w:val="000000"/>
          <w:vertAlign w:val="subscript"/>
        </w:rPr>
        <w:t>2</w:t>
      </w:r>
      <w:r>
        <w:rPr>
          <w:color w:val="000000"/>
        </w:rPr>
        <w:t>:</w:t>
      </w:r>
      <w:r>
        <w:rPr>
          <w:color w:val="000000"/>
        </w:rPr>
        <w:tab/>
      </w:r>
      <w:r w:rsidRPr="00CE569F">
        <w:rPr>
          <w:color w:val="000000"/>
          <w:position w:val="-10"/>
        </w:rPr>
        <w:object w:dxaOrig="1300" w:dyaOrig="320" w14:anchorId="6BAF06F6">
          <v:shape id="_x0000_i1027" type="#_x0000_t75" style="width:65.25pt;height:15.75pt" o:ole="">
            <v:imagedata r:id="rId11" o:title=""/>
          </v:shape>
          <o:OLEObject Type="Embed" ProgID="Equation.DSMT4" ShapeID="_x0000_i1027" DrawAspect="Content" ObjectID="_1653828730" r:id="rId12"/>
        </w:object>
      </w:r>
    </w:p>
    <w:p w14:paraId="2FC8F0A9" w14:textId="77777777" w:rsidR="00F023B7" w:rsidRDefault="00F023B7" w:rsidP="00F023B7">
      <w:pPr>
        <w:rPr>
          <w:color w:val="000000"/>
        </w:rPr>
      </w:pPr>
      <w:r>
        <w:rPr>
          <w:color w:val="000000"/>
        </w:rPr>
        <w:br/>
      </w:r>
      <w:r w:rsidRPr="00F023B7">
        <w:rPr>
          <w:color w:val="000000"/>
          <w:position w:val="-42"/>
        </w:rPr>
        <w:object w:dxaOrig="3780" w:dyaOrig="1579" w14:anchorId="34AB0294">
          <v:shape id="_x0000_i1028" type="#_x0000_t75" style="width:189pt;height:78.75pt" o:ole="">
            <v:imagedata r:id="rId13" o:title=""/>
          </v:shape>
          <o:OLEObject Type="Embed" ProgID="Equation.DSMT4" ShapeID="_x0000_i1028" DrawAspect="Content" ObjectID="_1653828731" r:id="rId14"/>
        </w:object>
      </w:r>
    </w:p>
    <w:bookmarkEnd w:id="1"/>
    <w:p w14:paraId="4AC54A93" w14:textId="77777777" w:rsidR="00F06D0B" w:rsidRDefault="00F06D0B" w:rsidP="00F06D0B"/>
    <w:sectPr w:rsidR="00F06D0B" w:rsidSect="004D5099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88B5EBF"/>
    <w:multiLevelType w:val="hybridMultilevel"/>
    <w:tmpl w:val="37341448"/>
    <w:lvl w:ilvl="0" w:tplc="1A44E508">
      <w:start w:val="1"/>
      <w:numFmt w:val="bullet"/>
      <w:lvlText w:val="-"/>
      <w:lvlJc w:val="left"/>
      <w:pPr>
        <w:tabs>
          <w:tab w:val="num" w:pos="527"/>
        </w:tabs>
        <w:ind w:left="527" w:hanging="357"/>
      </w:pPr>
      <w:rPr>
        <w:rFonts w:ascii="Times New Roman" w:eastAsia="Times New Roman" w:hAnsi="Times New Roman" w:cs="Times New Roman" w:hint="default"/>
      </w:rPr>
    </w:lvl>
    <w:lvl w:ilvl="1" w:tplc="6D12B8AC">
      <w:numFmt w:val="bullet"/>
      <w:lvlText w:val="-"/>
      <w:lvlJc w:val="left"/>
      <w:pPr>
        <w:tabs>
          <w:tab w:val="num" w:pos="1247"/>
        </w:tabs>
        <w:ind w:left="1247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970"/>
        </w:tabs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13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2C283DB1"/>
    <w:multiLevelType w:val="hybridMultilevel"/>
    <w:tmpl w:val="C4661496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306B2EBD"/>
    <w:multiLevelType w:val="hybridMultilevel"/>
    <w:tmpl w:val="931C460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3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F2407C"/>
    <w:multiLevelType w:val="hybridMultilevel"/>
    <w:tmpl w:val="F54268E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3960FD6"/>
    <w:multiLevelType w:val="hybridMultilevel"/>
    <w:tmpl w:val="38FA524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BA1109"/>
    <w:multiLevelType w:val="hybridMultilevel"/>
    <w:tmpl w:val="5ACE1BE2"/>
    <w:lvl w:ilvl="0" w:tplc="0407000F">
      <w:start w:val="1"/>
      <w:numFmt w:val="decimal"/>
      <w:lvlText w:val="%1.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2"/>
  </w:num>
  <w:num w:numId="2">
    <w:abstractNumId w:val="32"/>
  </w:num>
  <w:num w:numId="3">
    <w:abstractNumId w:val="16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9"/>
  </w:num>
  <w:num w:numId="15">
    <w:abstractNumId w:val="11"/>
  </w:num>
  <w:num w:numId="16">
    <w:abstractNumId w:val="15"/>
  </w:num>
  <w:num w:numId="17">
    <w:abstractNumId w:val="17"/>
  </w:num>
  <w:num w:numId="18">
    <w:abstractNumId w:val="19"/>
  </w:num>
  <w:num w:numId="19">
    <w:abstractNumId w:val="27"/>
  </w:num>
  <w:num w:numId="20">
    <w:abstractNumId w:val="34"/>
  </w:num>
  <w:num w:numId="21">
    <w:abstractNumId w:val="18"/>
  </w:num>
  <w:num w:numId="22">
    <w:abstractNumId w:val="13"/>
  </w:num>
  <w:num w:numId="23">
    <w:abstractNumId w:val="24"/>
  </w:num>
  <w:num w:numId="24">
    <w:abstractNumId w:val="14"/>
  </w:num>
  <w:num w:numId="25">
    <w:abstractNumId w:val="10"/>
  </w:num>
  <w:num w:numId="26">
    <w:abstractNumId w:val="31"/>
  </w:num>
  <w:num w:numId="27">
    <w:abstractNumId w:val="26"/>
  </w:num>
  <w:num w:numId="28">
    <w:abstractNumId w:val="23"/>
  </w:num>
  <w:num w:numId="29">
    <w:abstractNumId w:val="30"/>
  </w:num>
  <w:num w:numId="30">
    <w:abstractNumId w:val="28"/>
  </w:num>
  <w:num w:numId="31">
    <w:abstractNumId w:val="21"/>
  </w:num>
  <w:num w:numId="32">
    <w:abstractNumId w:val="20"/>
  </w:num>
  <w:num w:numId="33">
    <w:abstractNumId w:val="25"/>
  </w:num>
  <w:num w:numId="34">
    <w:abstractNumId w:val="12"/>
  </w:num>
  <w:num w:numId="35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57CED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CE5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1D9F"/>
    <w:rsid w:val="001339A8"/>
    <w:rsid w:val="00134E3F"/>
    <w:rsid w:val="00134F18"/>
    <w:rsid w:val="00135D47"/>
    <w:rsid w:val="00140983"/>
    <w:rsid w:val="001411C6"/>
    <w:rsid w:val="00141708"/>
    <w:rsid w:val="00141BD0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C21"/>
    <w:rsid w:val="00193715"/>
    <w:rsid w:val="00194296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158"/>
    <w:rsid w:val="001D02EC"/>
    <w:rsid w:val="001D0B7E"/>
    <w:rsid w:val="001D2D48"/>
    <w:rsid w:val="001D30B8"/>
    <w:rsid w:val="001D498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83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04C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62FE"/>
    <w:rsid w:val="002701D6"/>
    <w:rsid w:val="0027028A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B7635"/>
    <w:rsid w:val="002C0428"/>
    <w:rsid w:val="002C1653"/>
    <w:rsid w:val="002C2280"/>
    <w:rsid w:val="002C2BA3"/>
    <w:rsid w:val="002C30DC"/>
    <w:rsid w:val="002C39EC"/>
    <w:rsid w:val="002C3F99"/>
    <w:rsid w:val="002C4339"/>
    <w:rsid w:val="002C5586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536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14E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5E8"/>
    <w:rsid w:val="003B16C6"/>
    <w:rsid w:val="003B16D4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A50"/>
    <w:rsid w:val="003F7CA4"/>
    <w:rsid w:val="004011A5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B7E"/>
    <w:rsid w:val="00446C08"/>
    <w:rsid w:val="00446CC9"/>
    <w:rsid w:val="0044762D"/>
    <w:rsid w:val="00447C8F"/>
    <w:rsid w:val="00452DB1"/>
    <w:rsid w:val="00452E49"/>
    <w:rsid w:val="00452F61"/>
    <w:rsid w:val="004536BA"/>
    <w:rsid w:val="00453F19"/>
    <w:rsid w:val="00454B87"/>
    <w:rsid w:val="00454F78"/>
    <w:rsid w:val="00454F79"/>
    <w:rsid w:val="0045510C"/>
    <w:rsid w:val="00457000"/>
    <w:rsid w:val="00457264"/>
    <w:rsid w:val="004574CE"/>
    <w:rsid w:val="0045760A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85A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A7191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099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383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7D25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3BC4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5F5A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3E90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F73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5CD3"/>
    <w:rsid w:val="00766885"/>
    <w:rsid w:val="00766BCE"/>
    <w:rsid w:val="00767CB9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109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36"/>
    <w:rsid w:val="007F71C4"/>
    <w:rsid w:val="0080002E"/>
    <w:rsid w:val="00802735"/>
    <w:rsid w:val="00803ADF"/>
    <w:rsid w:val="00803C9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0D1"/>
    <w:rsid w:val="00845A38"/>
    <w:rsid w:val="00845A61"/>
    <w:rsid w:val="00850C2E"/>
    <w:rsid w:val="00850C9D"/>
    <w:rsid w:val="00851B85"/>
    <w:rsid w:val="00852182"/>
    <w:rsid w:val="0085377B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3106"/>
    <w:rsid w:val="00874B03"/>
    <w:rsid w:val="00875520"/>
    <w:rsid w:val="00876C47"/>
    <w:rsid w:val="00877E3F"/>
    <w:rsid w:val="008804E7"/>
    <w:rsid w:val="00880EDD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061E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132"/>
    <w:rsid w:val="009618CB"/>
    <w:rsid w:val="00961B0C"/>
    <w:rsid w:val="00961DB3"/>
    <w:rsid w:val="0096249D"/>
    <w:rsid w:val="00964637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7B4"/>
    <w:rsid w:val="009A2BF2"/>
    <w:rsid w:val="009A2C99"/>
    <w:rsid w:val="009A325B"/>
    <w:rsid w:val="009A330A"/>
    <w:rsid w:val="009A3FEE"/>
    <w:rsid w:val="009A5117"/>
    <w:rsid w:val="009A6DC1"/>
    <w:rsid w:val="009B00A5"/>
    <w:rsid w:val="009B05EC"/>
    <w:rsid w:val="009B0CC9"/>
    <w:rsid w:val="009B3216"/>
    <w:rsid w:val="009B6D75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3EAF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3AE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4EA1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746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6E1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7E3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B7B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E6B96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57428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B782D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4EB4"/>
    <w:rsid w:val="00D362BC"/>
    <w:rsid w:val="00D379EC"/>
    <w:rsid w:val="00D37A2B"/>
    <w:rsid w:val="00D40535"/>
    <w:rsid w:val="00D40C87"/>
    <w:rsid w:val="00D40DA2"/>
    <w:rsid w:val="00D445A6"/>
    <w:rsid w:val="00D454A6"/>
    <w:rsid w:val="00D46307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493A"/>
    <w:rsid w:val="00D6553D"/>
    <w:rsid w:val="00D65D62"/>
    <w:rsid w:val="00D662C3"/>
    <w:rsid w:val="00D679DE"/>
    <w:rsid w:val="00D67C9D"/>
    <w:rsid w:val="00D720A2"/>
    <w:rsid w:val="00D72773"/>
    <w:rsid w:val="00D731F8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3E1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25EA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3B7"/>
    <w:rsid w:val="00F0283A"/>
    <w:rsid w:val="00F02C57"/>
    <w:rsid w:val="00F038A3"/>
    <w:rsid w:val="00F03E3A"/>
    <w:rsid w:val="00F05431"/>
    <w:rsid w:val="00F058D2"/>
    <w:rsid w:val="00F05C70"/>
    <w:rsid w:val="00F068E3"/>
    <w:rsid w:val="00F06D0B"/>
    <w:rsid w:val="00F07025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7B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38E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5EAE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CB6C6C"/>
  <w15:docId w15:val="{EB25ACBB-D7DE-483F-9255-2D67877F9C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527D25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F023B7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527D25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F023B7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1958E79-A20B-40A0-8814-71410A8F8D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0</Words>
  <Characters>319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6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0-06-16T14:05:00Z</dcterms:created>
  <dcterms:modified xsi:type="dcterms:W3CDTF">2020-06-16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